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4079"/>
        <w:gridCol w:w="2867"/>
        <w:gridCol w:w="2693"/>
        <w:gridCol w:w="561"/>
      </w:tblGrid>
      <w:tr w:rsidR="009D46E2" w:rsidRPr="00E355B0" w14:paraId="1A902414" w14:textId="744FF4DB" w:rsidTr="00C53104">
        <w:trPr>
          <w:trHeight w:val="680"/>
          <w:jc w:val="center"/>
        </w:trPr>
        <w:tc>
          <w:tcPr>
            <w:tcW w:w="4665" w:type="dxa"/>
            <w:gridSpan w:val="2"/>
            <w:shd w:val="clear" w:color="auto" w:fill="F2F2F2" w:themeFill="background1" w:themeFillShade="F2"/>
            <w:vAlign w:val="center"/>
          </w:tcPr>
          <w:p w14:paraId="58B45E3D" w14:textId="0A389096" w:rsidR="009D46E2" w:rsidRPr="00105FC6" w:rsidRDefault="009D46E2" w:rsidP="00352694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نام و نام خانوادگ</w:t>
            </w:r>
            <w:r w:rsidRPr="00105FC6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</w:tc>
        <w:tc>
          <w:tcPr>
            <w:tcW w:w="2867" w:type="dxa"/>
            <w:shd w:val="clear" w:color="auto" w:fill="F2F2F2" w:themeFill="background1" w:themeFillShade="F2"/>
            <w:vAlign w:val="center"/>
          </w:tcPr>
          <w:p w14:paraId="62A54AA1" w14:textId="0F4A508A" w:rsidR="009D46E2" w:rsidRPr="00105FC6" w:rsidRDefault="009D46E2" w:rsidP="009D46E2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کلاس هفتم : ..................</w:t>
            </w:r>
          </w:p>
        </w:tc>
        <w:tc>
          <w:tcPr>
            <w:tcW w:w="3254" w:type="dxa"/>
            <w:gridSpan w:val="2"/>
            <w:shd w:val="clear" w:color="auto" w:fill="F2F2F2" w:themeFill="background1" w:themeFillShade="F2"/>
            <w:vAlign w:val="center"/>
          </w:tcPr>
          <w:p w14:paraId="3A716CFF" w14:textId="5F267D64" w:rsidR="009D46E2" w:rsidRPr="00105FC6" w:rsidRDefault="009D46E2" w:rsidP="002644DE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105FC6">
              <w:rPr>
                <w:b/>
                <w:bCs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5135E3" w:rsidRPr="00E355B0" w14:paraId="64F5E8D4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6561781" w14:textId="76027385" w:rsidR="005135E3" w:rsidRPr="00E355B0" w:rsidRDefault="005135E3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5574BC4" w14:textId="0ED8EA0E" w:rsidR="005135E3" w:rsidRPr="00E355B0" w:rsidRDefault="005135E3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163A3685" w14:textId="77777777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الف) همه عدد ها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اول فرد هستند . (            )</w:t>
            </w:r>
          </w:p>
          <w:p w14:paraId="524A426A" w14:textId="77777777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ب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)  هر عدد حداقل دو شمارنده دارد . (            )</w:t>
            </w:r>
          </w:p>
          <w:p w14:paraId="05E2BBE5" w14:textId="3A0733E1" w:rsidR="004E0554" w:rsidRPr="004E0554" w:rsidRDefault="004E0554" w:rsidP="004E0554">
            <w:pPr>
              <w:rPr>
                <w:b/>
                <w:bCs/>
                <w:sz w:val="26"/>
                <w:szCs w:val="26"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ج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) </w:t>
            </w:r>
            <w:r w:rsidR="00D54F8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زرگترین شمارنده هر عدد خود آن عدد است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. (            )</w:t>
            </w:r>
          </w:p>
          <w:p w14:paraId="6FD097B6" w14:textId="101268F3" w:rsidR="005135E3" w:rsidRPr="00E355B0" w:rsidRDefault="004E0554" w:rsidP="004E0554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د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>) هر عدد ب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نها</w:t>
            </w:r>
            <w:r w:rsidRPr="004E0554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ی</w:t>
            </w:r>
            <w:r w:rsidRPr="004E0554">
              <w:rPr>
                <w:rFonts w:hint="eastAsia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54F86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مضرب</w:t>
            </w:r>
            <w:r w:rsidRPr="004E0554">
              <w:rPr>
                <w:b/>
                <w:bCs/>
                <w:sz w:val="26"/>
                <w:szCs w:val="26"/>
                <w:rtl/>
                <w:lang w:bidi="fa-IR"/>
              </w:rPr>
              <w:t xml:space="preserve"> دارد. (            )</w:t>
            </w:r>
          </w:p>
        </w:tc>
        <w:tc>
          <w:tcPr>
            <w:tcW w:w="561" w:type="dxa"/>
            <w:vAlign w:val="center"/>
          </w:tcPr>
          <w:p w14:paraId="305917E1" w14:textId="073FE28C" w:rsidR="005135E3" w:rsidRPr="00E355B0" w:rsidRDefault="005135E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6F0A8C" w:rsidRPr="00E355B0" w14:paraId="103B4C67" w14:textId="77777777" w:rsidTr="00C53104">
        <w:trPr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26C4C58B" w14:textId="3BCD00F9" w:rsidR="006F0A8C" w:rsidRPr="00E355B0" w:rsidRDefault="006F0A8C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65DB3AC3" w14:textId="77777777" w:rsidR="006F0A8C" w:rsidRPr="00E355B0" w:rsidRDefault="006F0A8C" w:rsidP="0023448C">
            <w:pPr>
              <w:spacing w:line="276" w:lineRule="auto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3F1D3CA0" w:rsidR="006F0A8C" w:rsidRPr="00E355B0" w:rsidRDefault="005135E3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CB7EFE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2D079D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مجموع دو عدد طبیعی فرد همیشه عددی .................... است . </w:t>
            </w:r>
          </w:p>
          <w:p w14:paraId="5FABAE93" w14:textId="2B7CC69B" w:rsidR="001D489A" w:rsidRPr="00E355B0" w:rsidRDefault="001D489A" w:rsidP="008B01A2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ب)</w:t>
            </w:r>
            <w:r w:rsidR="000763F5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حاصل عبارت </w:t>
            </w:r>
            <w:r w:rsidR="00D9477A" w:rsidRPr="00D9477A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820" w:dyaOrig="360" w14:anchorId="27E7B7E6">
                <v:shape id="_x0000_i1026" type="#_x0000_t75" style="width:41.25pt;height:17.25pt" o:ole="">
                  <v:imagedata r:id="rId5" o:title=""/>
                </v:shape>
                <o:OLEObject Type="Embed" ProgID="Equation.DSMT4" ShapeID="_x0000_i1026" DrawAspect="Content" ObjectID="_1808155349" r:id="rId6"/>
              </w:objec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رابر .................. </w:t>
            </w:r>
            <w:r w:rsidRPr="00E355B0">
              <w:rPr>
                <w:rFonts w:ascii="Shabnam" w:hAnsi="Shabnam"/>
                <w:b/>
                <w:bCs/>
                <w:sz w:val="26"/>
                <w:szCs w:val="26"/>
                <w:rtl/>
              </w:rPr>
              <w:t xml:space="preserve"> است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p w14:paraId="551E8A11" w14:textId="31720A19" w:rsidR="005F4761" w:rsidRPr="00E355B0" w:rsidRDefault="001D489A" w:rsidP="008B01A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ج</w:t>
            </w:r>
            <w:r w:rsidR="005F4761" w:rsidRPr="00E355B0">
              <w:rPr>
                <w:rFonts w:hint="cs"/>
                <w:b/>
                <w:bCs/>
                <w:sz w:val="26"/>
                <w:szCs w:val="26"/>
                <w:rtl/>
              </w:rPr>
              <w:t>) هر عدد اول دو شمارنده دارد :  ................. و ................</w:t>
            </w:r>
          </w:p>
        </w:tc>
        <w:tc>
          <w:tcPr>
            <w:tcW w:w="561" w:type="dxa"/>
            <w:vAlign w:val="center"/>
          </w:tcPr>
          <w:p w14:paraId="0FA38BEA" w14:textId="4A29330E" w:rsidR="006F0A8C" w:rsidRPr="00E355B0" w:rsidRDefault="005F4761" w:rsidP="008B01A2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F87A5F" w:rsidRPr="00E355B0" w14:paraId="6DC7DAFA" w14:textId="77777777" w:rsidTr="00C53104">
        <w:trPr>
          <w:trHeight w:val="1388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AE51350" w14:textId="78BAA34D" w:rsidR="00F87A5F" w:rsidRPr="00E355B0" w:rsidRDefault="00F87A5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2F6D8025" w14:textId="7D646E2F" w:rsidR="00053957" w:rsidRPr="00E355B0" w:rsidRDefault="00053957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به سوالات زیر پاسخ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کوتاه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دهید. </w:t>
            </w:r>
          </w:p>
          <w:p w14:paraId="46AAABF3" w14:textId="07AD498A" w:rsidR="004F62DE" w:rsidRPr="00E355B0" w:rsidRDefault="00053957" w:rsidP="004F62DE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الف)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آیا عدد ۳ شمارنده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25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است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؟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...............       ب)  آیا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35 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مضرب مشترک ۷ و </w:t>
            </w:r>
            <w:r w:rsidR="00E355B0">
              <w:rPr>
                <w:rFonts w:hint="cs"/>
                <w:b/>
                <w:bCs/>
                <w:sz w:val="26"/>
                <w:szCs w:val="26"/>
                <w:rtl/>
              </w:rPr>
              <w:t>5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است ؟...............</w:t>
            </w:r>
          </w:p>
          <w:p w14:paraId="766A2779" w14:textId="0754CD9B" w:rsidR="0056070D" w:rsidRPr="00E355B0" w:rsidRDefault="004F62DE" w:rsidP="00D52462">
            <w:pPr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ascii="Wingdings 2" w:hAnsi="Wingdings 2" w:hint="cs"/>
                <w:b/>
                <w:bCs/>
                <w:sz w:val="26"/>
                <w:szCs w:val="26"/>
                <w:rtl/>
                <w:lang w:bidi="fa-IR"/>
              </w:rPr>
              <w:t>پ</w:t>
            </w:r>
            <w:r w:rsidR="0091072A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)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هفتمین مضرب </w:t>
            </w:r>
            <w:r w:rsid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6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: .......................            </w:t>
            </w:r>
            <w:r w:rsidR="0023448C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ت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)</w:t>
            </w:r>
            <w:r w:rsidR="00BD62F9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18 چندمین مضرب 3 است</w:t>
            </w:r>
            <w:r w:rsid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</w:t>
            </w:r>
            <w:r w:rsidR="0091072A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؟ ...................</w:t>
            </w:r>
          </w:p>
          <w:p w14:paraId="2122BC08" w14:textId="11C89474" w:rsidR="004F62DE" w:rsidRPr="00E355B0" w:rsidRDefault="004F62DE" w:rsidP="004F62DE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ث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 xml:space="preserve"> ) 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دو عدد بنویسید که شمارنده های اول آن ۳ و ۵ باشند.  ............................ و ............................</w:t>
            </w:r>
          </w:p>
        </w:tc>
        <w:tc>
          <w:tcPr>
            <w:tcW w:w="561" w:type="dxa"/>
            <w:vAlign w:val="center"/>
          </w:tcPr>
          <w:p w14:paraId="4C943BD3" w14:textId="51F48416" w:rsidR="00F87A5F" w:rsidRPr="00E355B0" w:rsidRDefault="004F62DE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94753D" w:rsidRPr="00E355B0" w14:paraId="1FF9C7FD" w14:textId="77777777" w:rsidTr="00C53104">
        <w:trPr>
          <w:trHeight w:val="1030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58348331" w14:textId="45B19741" w:rsidR="0094753D" w:rsidRPr="00E355B0" w:rsidRDefault="0094753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7979B2FD" w14:textId="6F29895E" w:rsidR="00B359A2" w:rsidRPr="00E355B0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الف) شمارنده</w:t>
            </w:r>
            <w:r w:rsidRPr="00E355B0">
              <w:rPr>
                <w:b/>
                <w:bCs/>
                <w:i/>
                <w:noProof/>
                <w:sz w:val="26"/>
                <w:szCs w:val="26"/>
                <w:rtl/>
              </w:rPr>
              <w:softHyphen/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های عدد </w:t>
            </w:r>
            <w:r w:rsidR="00033FCB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16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را بنویسید</w:t>
            </w:r>
            <w:r w:rsidR="008B01A2"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: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                                  </w:t>
            </w:r>
          </w:p>
          <w:p w14:paraId="7199DA52" w14:textId="1DBB2E46" w:rsidR="003C1160" w:rsidRPr="00E355B0" w:rsidRDefault="00B359A2" w:rsidP="00C53104">
            <w:pPr>
              <w:spacing w:line="360" w:lineRule="auto"/>
              <w:rPr>
                <w:b/>
                <w:bCs/>
                <w:i/>
                <w:noProof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ب) مضرب های عدد </w:t>
            </w:r>
            <w:r w:rsidR="00033FCB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>7</w:t>
            </w:r>
            <w:r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 را بنویسید</w:t>
            </w:r>
            <w:r w:rsidR="008B01A2" w:rsidRPr="00E355B0">
              <w:rPr>
                <w:rFonts w:hint="cs"/>
                <w:b/>
                <w:bCs/>
                <w:i/>
                <w:noProof/>
                <w:sz w:val="26"/>
                <w:szCs w:val="26"/>
                <w:rtl/>
              </w:rPr>
              <w:t xml:space="preserve">: </w:t>
            </w:r>
          </w:p>
        </w:tc>
        <w:tc>
          <w:tcPr>
            <w:tcW w:w="561" w:type="dxa"/>
            <w:vAlign w:val="center"/>
          </w:tcPr>
          <w:p w14:paraId="36596EBB" w14:textId="610CFDBF" w:rsidR="0094753D" w:rsidRPr="00E355B0" w:rsidRDefault="00FA61B3" w:rsidP="005B4AD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۱</w:t>
            </w:r>
          </w:p>
        </w:tc>
      </w:tr>
      <w:tr w:rsidR="00D00EAE" w:rsidRPr="00E355B0" w14:paraId="3E31306E" w14:textId="77777777" w:rsidTr="00C53104">
        <w:trPr>
          <w:trHeight w:val="844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74E8BED7" w14:textId="005AC7FA" w:rsidR="00D00EAE" w:rsidRPr="00E355B0" w:rsidRDefault="00D00EAE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  <w:vAlign w:val="center"/>
          </w:tcPr>
          <w:p w14:paraId="1FEE3DDC" w14:textId="16BE4FFB" w:rsidR="006603AA" w:rsidRPr="00E355B0" w:rsidRDefault="00FA61B3" w:rsidP="008B01A2">
            <w:pPr>
              <w:spacing w:line="360" w:lineRule="auto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b/>
                <w:bCs/>
                <w:sz w:val="26"/>
                <w:szCs w:val="26"/>
                <w:rtl/>
              </w:rPr>
              <w:t>دور عدد ها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E355B0">
              <w:rPr>
                <w:b/>
                <w:bCs/>
                <w:sz w:val="26"/>
                <w:szCs w:val="26"/>
                <w:rtl/>
              </w:rPr>
              <w:t xml:space="preserve"> اول خط بکش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ی</w:t>
            </w:r>
            <w:r w:rsidRPr="00E355B0">
              <w:rPr>
                <w:rFonts w:hint="eastAsia"/>
                <w:b/>
                <w:bCs/>
                <w:sz w:val="26"/>
                <w:szCs w:val="26"/>
                <w:rtl/>
              </w:rPr>
              <w:t>د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  <w:r w:rsidR="000D708F" w:rsidRPr="00E355B0">
              <w:rPr>
                <w:rFonts w:hint="cs"/>
                <w:b/>
                <w:bCs/>
                <w:sz w:val="26"/>
                <w:szCs w:val="26"/>
                <w:rtl/>
              </w:rPr>
              <w:t>(4 مورد)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               ۱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>1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7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27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>2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41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,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30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FB0926">
              <w:rPr>
                <w:rFonts w:hint="cs"/>
                <w:b/>
                <w:bCs/>
                <w:sz w:val="26"/>
                <w:szCs w:val="26"/>
                <w:rtl/>
              </w:rPr>
              <w:t>35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49 </w:t>
            </w:r>
            <w:r w:rsidR="008B01A2" w:rsidRPr="00E355B0">
              <w:rPr>
                <w:b/>
                <w:bCs/>
                <w:sz w:val="26"/>
                <w:szCs w:val="26"/>
              </w:rPr>
              <w:t>,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2</w:t>
            </w:r>
            <w:r w:rsidR="004F07D9">
              <w:rPr>
                <w:rFonts w:hint="cs"/>
                <w:b/>
                <w:bCs/>
                <w:sz w:val="26"/>
                <w:szCs w:val="26"/>
                <w:rtl/>
              </w:rPr>
              <w:t>9</w:t>
            </w:r>
            <w:r w:rsidR="008B01A2" w:rsidRPr="00E355B0">
              <w:rPr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8B01A2" w:rsidRPr="00E355B0">
              <w:rPr>
                <w:b/>
                <w:bCs/>
                <w:sz w:val="26"/>
                <w:szCs w:val="26"/>
              </w:rPr>
              <w:t xml:space="preserve">  ,</w:t>
            </w:r>
            <w:r w:rsidR="004F07D9">
              <w:rPr>
                <w:rFonts w:hint="cs"/>
                <w:b/>
                <w:bCs/>
                <w:sz w:val="26"/>
                <w:szCs w:val="26"/>
                <w:rtl/>
              </w:rPr>
              <w:t>22</w:t>
            </w:r>
          </w:p>
        </w:tc>
        <w:tc>
          <w:tcPr>
            <w:tcW w:w="561" w:type="dxa"/>
            <w:vAlign w:val="center"/>
          </w:tcPr>
          <w:p w14:paraId="11C7EF3A" w14:textId="5A6988E2" w:rsidR="00D00EAE" w:rsidRPr="00E355B0" w:rsidRDefault="00FA61B3" w:rsidP="00C8272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  <w:tr w:rsidR="00403F8F" w:rsidRPr="00E355B0" w14:paraId="7C9658F9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394E2EA6" w14:textId="4BBE7144" w:rsidR="00403F8F" w:rsidRPr="00E355B0" w:rsidRDefault="00403F8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F5421D9" w14:textId="540F007F" w:rsidR="00FC6E81" w:rsidRPr="00E355B0" w:rsidRDefault="002B4100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bookmarkStart w:id="0" w:name="_GoBack"/>
            <w:r>
              <w:rPr>
                <w:rFonts w:ascii="Shabnam" w:hAnsi="Shabnam" w:hint="cs"/>
                <w:b/>
                <w:bCs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E92E99E" wp14:editId="45799D32">
                      <wp:simplePos x="0" y="0"/>
                      <wp:positionH relativeFrom="column">
                        <wp:posOffset>142240</wp:posOffset>
                      </wp:positionH>
                      <wp:positionV relativeFrom="paragraph">
                        <wp:posOffset>4445</wp:posOffset>
                      </wp:positionV>
                      <wp:extent cx="386080" cy="542083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6080" cy="542083"/>
                                <a:chOff x="0" y="0"/>
                                <a:chExt cx="386080" cy="542083"/>
                              </a:xfrm>
                            </wpg:grpSpPr>
                            <wps:wsp>
                              <wps:cNvPr id="2" name="L-Shape 2"/>
                              <wps:cNvSpPr/>
                              <wps:spPr>
                                <a:xfrm rot="8100000">
                                  <a:off x="62230" y="290830"/>
                                  <a:ext cx="251253" cy="251253"/>
                                </a:xfrm>
                                <a:prstGeom prst="corner">
                                  <a:avLst>
                                    <a:gd name="adj1" fmla="val 11291"/>
                                    <a:gd name="adj2" fmla="val 11031"/>
                                  </a:avLst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0" y="0"/>
                                  <a:ext cx="386080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2354618" w14:textId="12FA1811" w:rsidR="002B4100" w:rsidRDefault="002B4100">
                                    <w:r w:rsidRPr="00E355B0">
                                      <w:rPr>
                                        <w:rFonts w:ascii="Shabnam" w:hAnsi="Shabnam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</w:rPr>
                                      <w:t>36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E92E99E" id="Group 3" o:spid="_x0000_s1026" style="position:absolute;left:0;text-align:left;margin-left:11.2pt;margin-top:.35pt;width:30.4pt;height:42.7pt;z-index:251660288" coordsize="3860,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">
                      <v:shape id="L-Shape 2" o:spid="_x0000_s1027" style="position:absolute;left:622;top:2908;width:2512;height:2512;rotation:135;visibility:visible;mso-wrap-style:square;v-text-anchor:middle" coordsize="251253,251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" path="m,l27716,r,222884l251253,222884r,28369l,251253,,xe" fillcolor="black [3213]" stroked="f" strokeweight="2pt">
                        <v:path arrowok="t" o:connecttype="custom" o:connectlocs="0,0;27716,0;27716,222884;251253,222884;251253,251253;0,251253;0,0" o:connectangles="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28" type="#_x0000_t202" style="position:absolute;width:3860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      <v:textbox>
                          <w:txbxContent>
                            <w:p w14:paraId="72354618" w14:textId="12FA1811" w:rsidR="002B4100" w:rsidRDefault="002B4100">
                              <w:r w:rsidRPr="00E355B0">
                                <w:rPr>
                                  <w:rFonts w:ascii="Shabnam" w:hAnsi="Shabnam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3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bookmarkEnd w:id="0"/>
            <w:r w:rsidR="00D52462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با رسم نمودار درختی </w:t>
            </w:r>
            <w:r w:rsidR="00D52462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، عدد 36 را تجزیه کنید و شمارنده های اول آن را بنویسید.</w:t>
            </w:r>
            <w:r w:rsidR="00D52462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     </w:t>
            </w:r>
            <w:r w:rsidR="00C53104"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           </w:t>
            </w:r>
          </w:p>
          <w:p w14:paraId="4587BD8E" w14:textId="1A493741" w:rsidR="00D52462" w:rsidRPr="00E355B0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  <w:lang w:bidi="fa-IR"/>
              </w:rPr>
              <w:t>شمارنده های اول : .............. و ................</w:t>
            </w:r>
          </w:p>
          <w:p w14:paraId="4764CF5E" w14:textId="09EC33B1" w:rsidR="00D52462" w:rsidRPr="00E355B0" w:rsidRDefault="00D52462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561" w:type="dxa"/>
            <w:vAlign w:val="center"/>
          </w:tcPr>
          <w:p w14:paraId="60356CA8" w14:textId="031708E2" w:rsidR="00403F8F" w:rsidRPr="00E355B0" w:rsidRDefault="00D52462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536DF" w:rsidRPr="00E355B0" w14:paraId="48E28B5C" w14:textId="77777777" w:rsidTr="00C53104">
        <w:trPr>
          <w:trHeight w:val="103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2E766BF" w14:textId="77777777" w:rsidR="008536DF" w:rsidRPr="00E355B0" w:rsidRDefault="008536DF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544BF479" w14:textId="77777777" w:rsidR="008536DF" w:rsidRPr="004E0554" w:rsidRDefault="008536DF" w:rsidP="008536DF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  <w:lang w:bidi="fa-IR"/>
              </w:rPr>
            </w:pPr>
            <w:r w:rsidRPr="004E0554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کسر زیر را با کمک تجزیه کردن ساده کنید.</w:t>
            </w:r>
          </w:p>
          <w:tbl>
            <w:tblPr>
              <w:tblStyle w:val="TableGrid"/>
              <w:bidiVisual/>
              <w:tblW w:w="10230" w:type="dxa"/>
              <w:tblLayout w:type="fixed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8536DF" w:rsidRPr="00D215DA" w14:paraId="3943F87C" w14:textId="77777777" w:rsidTr="00341908">
              <w:trPr>
                <w:trHeight w:val="1309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00EE9F80" w14:textId="77777777" w:rsidR="008536DF" w:rsidRPr="005F4761" w:rsidRDefault="008536DF" w:rsidP="008536DF">
                  <w:pPr>
                    <w:spacing w:line="276" w:lineRule="auto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shd w:val="clear" w:color="auto" w:fill="FFFFFF" w:themeFill="background1"/>
                </w:tcPr>
                <w:p w14:paraId="5D69A74C" w14:textId="774D63A6" w:rsidR="008536DF" w:rsidRPr="005F4761" w:rsidRDefault="008536DF" w:rsidP="008536DF">
                  <w:pPr>
                    <w:tabs>
                      <w:tab w:val="left" w:pos="759"/>
                      <w:tab w:val="left" w:pos="939"/>
                      <w:tab w:val="center" w:pos="2449"/>
                    </w:tabs>
                    <w:spacing w:line="276" w:lineRule="auto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                         </w:t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</w:r>
                  <w:r w:rsidRPr="005F4761">
                    <w:rPr>
                      <w:rFonts w:cs="0 Nazanin Bold"/>
                      <w:sz w:val="26"/>
                      <w:szCs w:val="26"/>
                    </w:rPr>
                    <w:tab/>
                    <w:t xml:space="preserve"> </w:t>
                  </w:r>
                  <w:r w:rsidR="00341908" w:rsidRPr="005F4761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600" w:dyaOrig="720" w14:anchorId="1DF8290F">
                      <v:shape id="_x0000_i1027" type="#_x0000_t75" style="width:30pt;height:36.75pt" o:ole="">
                        <v:imagedata r:id="rId7" o:title=""/>
                      </v:shape>
                      <o:OLEObject Type="Embed" ProgID="Equation.DSMT4" ShapeID="_x0000_i1027" DrawAspect="Content" ObjectID="_1808155350" r:id="rId8"/>
                    </w:object>
                  </w:r>
                </w:p>
              </w:tc>
            </w:tr>
          </w:tbl>
          <w:p w14:paraId="425D97B6" w14:textId="77777777" w:rsidR="008536DF" w:rsidRPr="00E355B0" w:rsidRDefault="008536DF" w:rsidP="00D52462">
            <w:pPr>
              <w:spacing w:after="160" w:line="276" w:lineRule="auto"/>
              <w:contextualSpacing/>
              <w:rPr>
                <w:rFonts w:ascii="Shabnam" w:hAnsi="Shabnam"/>
                <w:b/>
                <w:bCs/>
                <w:noProof/>
                <w:sz w:val="26"/>
                <w:szCs w:val="26"/>
                <w:rtl/>
                <w:lang w:val="ar-SA"/>
              </w:rPr>
            </w:pPr>
          </w:p>
        </w:tc>
        <w:tc>
          <w:tcPr>
            <w:tcW w:w="561" w:type="dxa"/>
            <w:vAlign w:val="center"/>
          </w:tcPr>
          <w:p w14:paraId="1B91F14B" w14:textId="6DBE6D2C" w:rsidR="008536DF" w:rsidRPr="00E355B0" w:rsidRDefault="008536DF" w:rsidP="00C8272E">
            <w:pPr>
              <w:jc w:val="center"/>
              <w:rPr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352694" w:rsidRPr="00E355B0" w14:paraId="3C3AF4D2" w14:textId="77777777" w:rsidTr="00C53104">
        <w:trPr>
          <w:trHeight w:val="2226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4E2B48E3" w14:textId="28D5A174" w:rsidR="00352694" w:rsidRPr="00E355B0" w:rsidRDefault="00352694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4A108832" w14:textId="607235D6" w:rsidR="00352694" w:rsidRPr="00E355B0" w:rsidRDefault="006F2F4F" w:rsidP="00931656">
            <w:pPr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ب م م و ک م م دو عدد </w:t>
            </w:r>
            <w:r w:rsidR="008536DF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14</w:t>
            </w:r>
            <w:r w:rsidR="00931656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و </w:t>
            </w:r>
            <w:r w:rsidR="00931656" w:rsidRPr="00E355B0">
              <w:rPr>
                <w:rFonts w:hint="cs"/>
                <w:b/>
                <w:bCs/>
                <w:sz w:val="26"/>
                <w:szCs w:val="26"/>
                <w:rtl/>
              </w:rPr>
              <w:t>21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را </w:t>
            </w:r>
            <w:r w:rsidR="00F07EC4" w:rsidRPr="00E355B0">
              <w:rPr>
                <w:rFonts w:hint="cs"/>
                <w:b/>
                <w:bCs/>
                <w:sz w:val="26"/>
                <w:szCs w:val="26"/>
                <w:rtl/>
                <w:lang w:bidi="fa-IR"/>
              </w:rPr>
              <w:t>با نوشتن راه حل</w:t>
            </w: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 xml:space="preserve"> به دست آورید.</w:t>
            </w:r>
          </w:p>
          <w:p w14:paraId="48EC8328" w14:textId="573A452A" w:rsidR="00DA65BC" w:rsidRPr="00E355B0" w:rsidRDefault="008536DF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b/>
                <w:bCs/>
                <w:position w:val="-12"/>
                <w:sz w:val="26"/>
                <w:szCs w:val="26"/>
              </w:rPr>
              <w:object w:dxaOrig="1020" w:dyaOrig="360" w14:anchorId="5B86B420">
                <v:shape id="_x0000_i1028" type="#_x0000_t75" style="width:51.75pt;height:18pt" o:ole="">
                  <v:imagedata r:id="rId9" o:title=""/>
                </v:shape>
                <o:OLEObject Type="Embed" ProgID="Equation.DSMT4" ShapeID="_x0000_i1028" DrawAspect="Content" ObjectID="_1808155351" r:id="rId10"/>
              </w:object>
            </w:r>
          </w:p>
          <w:p w14:paraId="7DA3BF94" w14:textId="3EE557CF" w:rsidR="00DA65BC" w:rsidRPr="00E355B0" w:rsidRDefault="008536DF" w:rsidP="006F2F4F">
            <w:pPr>
              <w:spacing w:line="360" w:lineRule="auto"/>
              <w:jc w:val="right"/>
              <w:rPr>
                <w:b/>
                <w:bCs/>
                <w:sz w:val="26"/>
                <w:szCs w:val="26"/>
                <w:rtl/>
                <w:lang w:bidi="fa-IR"/>
              </w:rPr>
            </w:pPr>
            <w:r w:rsidRPr="00E355B0">
              <w:rPr>
                <w:b/>
                <w:bCs/>
                <w:position w:val="-10"/>
                <w:sz w:val="26"/>
                <w:szCs w:val="26"/>
              </w:rPr>
              <w:object w:dxaOrig="980" w:dyaOrig="340" w14:anchorId="285D3D4B">
                <v:shape id="_x0000_i1029" type="#_x0000_t75" style="width:57.75pt;height:17.25pt" o:ole="">
                  <v:imagedata r:id="rId11" o:title=""/>
                </v:shape>
                <o:OLEObject Type="Embed" ProgID="Equation.DSMT4" ShapeID="_x0000_i1029" DrawAspect="Content" ObjectID="_1808155352" r:id="rId12"/>
              </w:object>
            </w:r>
          </w:p>
        </w:tc>
        <w:tc>
          <w:tcPr>
            <w:tcW w:w="561" w:type="dxa"/>
            <w:vAlign w:val="center"/>
          </w:tcPr>
          <w:p w14:paraId="0DF99E4F" w14:textId="0CCE7C56" w:rsidR="00352694" w:rsidRPr="00E355B0" w:rsidRDefault="00F07EC4" w:rsidP="00F07EC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5/1</w:t>
            </w:r>
          </w:p>
        </w:tc>
      </w:tr>
      <w:tr w:rsidR="00876CFD" w:rsidRPr="00E355B0" w14:paraId="564DE9D3" w14:textId="77777777" w:rsidTr="00C53104">
        <w:trPr>
          <w:trHeight w:val="1597"/>
          <w:jc w:val="center"/>
        </w:trPr>
        <w:tc>
          <w:tcPr>
            <w:tcW w:w="586" w:type="dxa"/>
            <w:shd w:val="clear" w:color="auto" w:fill="FFFFFF" w:themeFill="background1"/>
            <w:vAlign w:val="center"/>
          </w:tcPr>
          <w:p w14:paraId="1FD1965B" w14:textId="77777777" w:rsidR="00876CFD" w:rsidRPr="00E355B0" w:rsidRDefault="00876CFD" w:rsidP="00C53104">
            <w:pPr>
              <w:pStyle w:val="ListParagraph"/>
              <w:numPr>
                <w:ilvl w:val="0"/>
                <w:numId w:val="5"/>
              </w:num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9639" w:type="dxa"/>
            <w:gridSpan w:val="3"/>
          </w:tcPr>
          <w:p w14:paraId="0263F63F" w14:textId="0027C87E" w:rsidR="00876CFD" w:rsidRPr="00E355B0" w:rsidRDefault="00876CFD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دو ظرف با گنجایش </w:t>
            </w:r>
            <w:r w:rsidR="008536DF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2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و </w:t>
            </w:r>
            <w:r w:rsidR="008536DF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>18</w:t>
            </w:r>
            <w:r w:rsidRPr="00E355B0">
              <w:rPr>
                <w:rFonts w:ascii="Shabnam" w:hAnsi="Shabnam" w:hint="cs"/>
                <w:b/>
                <w:bCs/>
                <w:sz w:val="26"/>
                <w:szCs w:val="26"/>
                <w:rtl/>
              </w:rPr>
              <w:t xml:space="preserve"> لیتر داریم. می خواهیم با یک پیمانه که هر بار پر و خالی می شود ، هر دو ظرف را پر کنیم. بزرگترین پیمانه ای که برای این کار مناسب است ، چند لیتری است؟</w:t>
            </w:r>
          </w:p>
          <w:p w14:paraId="037962E0" w14:textId="3A5C8244" w:rsidR="00815E4F" w:rsidRPr="00E355B0" w:rsidRDefault="00815E4F" w:rsidP="00876CFD">
            <w:pPr>
              <w:spacing w:line="276" w:lineRule="auto"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  <w:p w14:paraId="4681E4B8" w14:textId="4D7D8BF6" w:rsidR="00876CFD" w:rsidRPr="00E355B0" w:rsidRDefault="00876CFD" w:rsidP="00876CFD">
            <w:pPr>
              <w:spacing w:line="276" w:lineRule="auto"/>
              <w:contextualSpacing/>
              <w:rPr>
                <w:rFonts w:ascii="Shabnam" w:hAnsi="Shabnam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61" w:type="dxa"/>
            <w:vAlign w:val="center"/>
          </w:tcPr>
          <w:p w14:paraId="00304183" w14:textId="3CBE00A5" w:rsidR="00876CFD" w:rsidRPr="00E355B0" w:rsidRDefault="00876CFD" w:rsidP="00352694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E355B0">
              <w:rPr>
                <w:rFonts w:hint="cs"/>
                <w:b/>
                <w:bCs/>
                <w:sz w:val="26"/>
                <w:szCs w:val="26"/>
                <w:rtl/>
              </w:rPr>
              <w:t>1</w:t>
            </w:r>
          </w:p>
        </w:tc>
      </w:tr>
    </w:tbl>
    <w:p w14:paraId="2B9E1918" w14:textId="53A38780" w:rsidR="00F26E2D" w:rsidRPr="00E355B0" w:rsidRDefault="00F26E2D" w:rsidP="008D6E8E">
      <w:pPr>
        <w:tabs>
          <w:tab w:val="left" w:pos="9193"/>
        </w:tabs>
        <w:rPr>
          <w:b/>
          <w:bCs/>
          <w:sz w:val="26"/>
          <w:szCs w:val="26"/>
          <w:rtl/>
          <w:lang w:bidi="fa-IR"/>
        </w:rPr>
      </w:pPr>
    </w:p>
    <w:sectPr w:rsidR="00F26E2D" w:rsidRPr="00E355B0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0"/>
    <w:family w:val="swiss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"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1.25pt;height:11.25pt" o:bullet="t">
        <v:imagedata r:id="rId1" o:title="msoB3E5"/>
      </v:shape>
    </w:pict>
  </w:numPicBullet>
  <w:abstractNum w:abstractNumId="0" w15:restartNumberingAfterBreak="0">
    <w:nsid w:val="08096A3C"/>
    <w:multiLevelType w:val="hybridMultilevel"/>
    <w:tmpl w:val="744AC852"/>
    <w:lvl w:ilvl="0" w:tplc="922C3C16">
      <w:start w:val="1"/>
      <w:numFmt w:val="decimal"/>
      <w:lvlText w:val="%1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4811DB"/>
    <w:multiLevelType w:val="hybridMultilevel"/>
    <w:tmpl w:val="BA420C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C6D34FB"/>
    <w:multiLevelType w:val="hybridMultilevel"/>
    <w:tmpl w:val="1EF61F48"/>
    <w:lvl w:ilvl="0" w:tplc="EA788D32">
      <w:start w:val="1"/>
      <w:numFmt w:val="decimal"/>
      <w:lvlText w:val="%1"/>
      <w:lvlJc w:val="center"/>
      <w:pPr>
        <w:ind w:left="502" w:hanging="360"/>
      </w:pPr>
      <w:rPr>
        <w:rFonts w:cs="0 Nazanin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6F920A4B"/>
    <w:multiLevelType w:val="hybridMultilevel"/>
    <w:tmpl w:val="873CA402"/>
    <w:lvl w:ilvl="0" w:tplc="482E9312">
      <w:start w:val="1"/>
      <w:numFmt w:val="decimal"/>
      <w:lvlText w:val="%1"/>
      <w:lvlJc w:val="left"/>
      <w:pPr>
        <w:ind w:left="501" w:hanging="360"/>
      </w:pPr>
      <w:rPr>
        <w:rFonts w:ascii="Sahel SemiBold" w:hAnsi="Sahel SemiBold" w:cs="Sahel SemiBold" w:hint="default"/>
        <w:b w:val="0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334" w:hanging="360"/>
      </w:pPr>
    </w:lvl>
    <w:lvl w:ilvl="2" w:tplc="0409001B" w:tentative="1">
      <w:start w:val="1"/>
      <w:numFmt w:val="lowerRoman"/>
      <w:lvlText w:val="%3."/>
      <w:lvlJc w:val="right"/>
      <w:pPr>
        <w:ind w:left="2054" w:hanging="180"/>
      </w:pPr>
    </w:lvl>
    <w:lvl w:ilvl="3" w:tplc="0409000F" w:tentative="1">
      <w:start w:val="1"/>
      <w:numFmt w:val="decimal"/>
      <w:lvlText w:val="%4."/>
      <w:lvlJc w:val="left"/>
      <w:pPr>
        <w:ind w:left="2774" w:hanging="360"/>
      </w:pPr>
    </w:lvl>
    <w:lvl w:ilvl="4" w:tplc="04090019" w:tentative="1">
      <w:start w:val="1"/>
      <w:numFmt w:val="lowerLetter"/>
      <w:lvlText w:val="%5."/>
      <w:lvlJc w:val="left"/>
      <w:pPr>
        <w:ind w:left="3494" w:hanging="360"/>
      </w:pPr>
    </w:lvl>
    <w:lvl w:ilvl="5" w:tplc="0409001B" w:tentative="1">
      <w:start w:val="1"/>
      <w:numFmt w:val="lowerRoman"/>
      <w:lvlText w:val="%6."/>
      <w:lvlJc w:val="right"/>
      <w:pPr>
        <w:ind w:left="4214" w:hanging="180"/>
      </w:pPr>
    </w:lvl>
    <w:lvl w:ilvl="6" w:tplc="0409000F" w:tentative="1">
      <w:start w:val="1"/>
      <w:numFmt w:val="decimal"/>
      <w:lvlText w:val="%7."/>
      <w:lvlJc w:val="left"/>
      <w:pPr>
        <w:ind w:left="4934" w:hanging="360"/>
      </w:pPr>
    </w:lvl>
    <w:lvl w:ilvl="7" w:tplc="04090019" w:tentative="1">
      <w:start w:val="1"/>
      <w:numFmt w:val="lowerLetter"/>
      <w:lvlText w:val="%8."/>
      <w:lvlJc w:val="left"/>
      <w:pPr>
        <w:ind w:left="5654" w:hanging="360"/>
      </w:pPr>
    </w:lvl>
    <w:lvl w:ilvl="8" w:tplc="0409001B" w:tentative="1">
      <w:start w:val="1"/>
      <w:numFmt w:val="lowerRoman"/>
      <w:lvlText w:val="%9."/>
      <w:lvlJc w:val="right"/>
      <w:pPr>
        <w:ind w:left="6374" w:hanging="180"/>
      </w:pPr>
    </w:lvl>
  </w:abstractNum>
  <w:abstractNum w:abstractNumId="5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8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62A9"/>
    <w:rsid w:val="000249B0"/>
    <w:rsid w:val="00032C25"/>
    <w:rsid w:val="00033FCB"/>
    <w:rsid w:val="00034226"/>
    <w:rsid w:val="0003489E"/>
    <w:rsid w:val="00034EAA"/>
    <w:rsid w:val="00053957"/>
    <w:rsid w:val="00062A39"/>
    <w:rsid w:val="00062B30"/>
    <w:rsid w:val="0006409C"/>
    <w:rsid w:val="000763F5"/>
    <w:rsid w:val="0008472E"/>
    <w:rsid w:val="000A1F38"/>
    <w:rsid w:val="000A254A"/>
    <w:rsid w:val="000A3E0D"/>
    <w:rsid w:val="000C2433"/>
    <w:rsid w:val="000D1CA5"/>
    <w:rsid w:val="000D708F"/>
    <w:rsid w:val="000F09DA"/>
    <w:rsid w:val="00104084"/>
    <w:rsid w:val="00104C6A"/>
    <w:rsid w:val="00105FC6"/>
    <w:rsid w:val="00114396"/>
    <w:rsid w:val="0012482F"/>
    <w:rsid w:val="001428BF"/>
    <w:rsid w:val="00146201"/>
    <w:rsid w:val="001472AD"/>
    <w:rsid w:val="00155C9D"/>
    <w:rsid w:val="00162381"/>
    <w:rsid w:val="001808F4"/>
    <w:rsid w:val="001828DA"/>
    <w:rsid w:val="00183E7D"/>
    <w:rsid w:val="001A67A3"/>
    <w:rsid w:val="001D0F54"/>
    <w:rsid w:val="001D1F0E"/>
    <w:rsid w:val="001D489A"/>
    <w:rsid w:val="001D501A"/>
    <w:rsid w:val="001D56AC"/>
    <w:rsid w:val="00211E27"/>
    <w:rsid w:val="002167E7"/>
    <w:rsid w:val="0023372F"/>
    <w:rsid w:val="0023448C"/>
    <w:rsid w:val="00261F06"/>
    <w:rsid w:val="002644DE"/>
    <w:rsid w:val="00284A9B"/>
    <w:rsid w:val="00285659"/>
    <w:rsid w:val="00293D81"/>
    <w:rsid w:val="00297CC1"/>
    <w:rsid w:val="002A539C"/>
    <w:rsid w:val="002B4100"/>
    <w:rsid w:val="002B7FBC"/>
    <w:rsid w:val="002C3950"/>
    <w:rsid w:val="002D079D"/>
    <w:rsid w:val="002E38CD"/>
    <w:rsid w:val="00305320"/>
    <w:rsid w:val="00331E09"/>
    <w:rsid w:val="00341908"/>
    <w:rsid w:val="00344635"/>
    <w:rsid w:val="003501FB"/>
    <w:rsid w:val="00352694"/>
    <w:rsid w:val="003553D1"/>
    <w:rsid w:val="00361AE0"/>
    <w:rsid w:val="003C1160"/>
    <w:rsid w:val="003F201D"/>
    <w:rsid w:val="00403F8F"/>
    <w:rsid w:val="00413DED"/>
    <w:rsid w:val="00446816"/>
    <w:rsid w:val="00456741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0554"/>
    <w:rsid w:val="004E1F9E"/>
    <w:rsid w:val="004F07D9"/>
    <w:rsid w:val="004F13BA"/>
    <w:rsid w:val="004F62DE"/>
    <w:rsid w:val="0050383A"/>
    <w:rsid w:val="0051227C"/>
    <w:rsid w:val="005135E3"/>
    <w:rsid w:val="0054482A"/>
    <w:rsid w:val="00556ECA"/>
    <w:rsid w:val="0056070D"/>
    <w:rsid w:val="00593EEF"/>
    <w:rsid w:val="005A6A04"/>
    <w:rsid w:val="005A6B58"/>
    <w:rsid w:val="005B37B6"/>
    <w:rsid w:val="005B4146"/>
    <w:rsid w:val="005B4ADE"/>
    <w:rsid w:val="005D3D71"/>
    <w:rsid w:val="005D62DA"/>
    <w:rsid w:val="005E2CDC"/>
    <w:rsid w:val="005F0C15"/>
    <w:rsid w:val="005F4761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2F4F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B1E9F"/>
    <w:rsid w:val="007C755A"/>
    <w:rsid w:val="007F6601"/>
    <w:rsid w:val="007F6C5D"/>
    <w:rsid w:val="008036FE"/>
    <w:rsid w:val="00815946"/>
    <w:rsid w:val="00815E4F"/>
    <w:rsid w:val="00822AB4"/>
    <w:rsid w:val="00822ECD"/>
    <w:rsid w:val="008246BA"/>
    <w:rsid w:val="008536DF"/>
    <w:rsid w:val="00865589"/>
    <w:rsid w:val="00876CFD"/>
    <w:rsid w:val="008967F2"/>
    <w:rsid w:val="008B01A2"/>
    <w:rsid w:val="008C3D57"/>
    <w:rsid w:val="008D3DD0"/>
    <w:rsid w:val="008D6E8E"/>
    <w:rsid w:val="008E3F1F"/>
    <w:rsid w:val="009054B3"/>
    <w:rsid w:val="0091072A"/>
    <w:rsid w:val="00917B27"/>
    <w:rsid w:val="00923D62"/>
    <w:rsid w:val="00924DCC"/>
    <w:rsid w:val="00931656"/>
    <w:rsid w:val="009340AC"/>
    <w:rsid w:val="009355CD"/>
    <w:rsid w:val="0093722C"/>
    <w:rsid w:val="0094753D"/>
    <w:rsid w:val="009539B9"/>
    <w:rsid w:val="00986281"/>
    <w:rsid w:val="00987D46"/>
    <w:rsid w:val="009A391A"/>
    <w:rsid w:val="009A7E1F"/>
    <w:rsid w:val="009D46E2"/>
    <w:rsid w:val="009E08B0"/>
    <w:rsid w:val="009E55F6"/>
    <w:rsid w:val="00A07EBA"/>
    <w:rsid w:val="00A27639"/>
    <w:rsid w:val="00A33E07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2673"/>
    <w:rsid w:val="00B17FA6"/>
    <w:rsid w:val="00B25E3D"/>
    <w:rsid w:val="00B3251E"/>
    <w:rsid w:val="00B359A2"/>
    <w:rsid w:val="00B35C2F"/>
    <w:rsid w:val="00B4508B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AA"/>
    <w:rsid w:val="00BA31C8"/>
    <w:rsid w:val="00BB38C9"/>
    <w:rsid w:val="00BB6E6C"/>
    <w:rsid w:val="00BC7C64"/>
    <w:rsid w:val="00BD37C7"/>
    <w:rsid w:val="00BD62F9"/>
    <w:rsid w:val="00BF4442"/>
    <w:rsid w:val="00C03CA3"/>
    <w:rsid w:val="00C048A9"/>
    <w:rsid w:val="00C07611"/>
    <w:rsid w:val="00C138CB"/>
    <w:rsid w:val="00C14CED"/>
    <w:rsid w:val="00C367FF"/>
    <w:rsid w:val="00C5143A"/>
    <w:rsid w:val="00C53104"/>
    <w:rsid w:val="00C54AC4"/>
    <w:rsid w:val="00C7181B"/>
    <w:rsid w:val="00C8272E"/>
    <w:rsid w:val="00C829B4"/>
    <w:rsid w:val="00C8449F"/>
    <w:rsid w:val="00C865A1"/>
    <w:rsid w:val="00CA1F4D"/>
    <w:rsid w:val="00CA7A86"/>
    <w:rsid w:val="00CB1812"/>
    <w:rsid w:val="00CB39DA"/>
    <w:rsid w:val="00CB7EFE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18B"/>
    <w:rsid w:val="00D2131D"/>
    <w:rsid w:val="00D4273B"/>
    <w:rsid w:val="00D52462"/>
    <w:rsid w:val="00D54F86"/>
    <w:rsid w:val="00D71894"/>
    <w:rsid w:val="00D7385C"/>
    <w:rsid w:val="00D87A4B"/>
    <w:rsid w:val="00D903AC"/>
    <w:rsid w:val="00D90FA3"/>
    <w:rsid w:val="00D9477A"/>
    <w:rsid w:val="00D958B8"/>
    <w:rsid w:val="00DA65BC"/>
    <w:rsid w:val="00DB3782"/>
    <w:rsid w:val="00DE114F"/>
    <w:rsid w:val="00DE78A9"/>
    <w:rsid w:val="00E113AF"/>
    <w:rsid w:val="00E22506"/>
    <w:rsid w:val="00E355B0"/>
    <w:rsid w:val="00E435AF"/>
    <w:rsid w:val="00E47931"/>
    <w:rsid w:val="00E61B36"/>
    <w:rsid w:val="00E63716"/>
    <w:rsid w:val="00EA34A1"/>
    <w:rsid w:val="00EA7D1C"/>
    <w:rsid w:val="00EE7A1A"/>
    <w:rsid w:val="00EF094C"/>
    <w:rsid w:val="00EF2132"/>
    <w:rsid w:val="00F07EC4"/>
    <w:rsid w:val="00F26E2D"/>
    <w:rsid w:val="00F330FF"/>
    <w:rsid w:val="00F36D71"/>
    <w:rsid w:val="00F41C11"/>
    <w:rsid w:val="00F468C1"/>
    <w:rsid w:val="00F46BC7"/>
    <w:rsid w:val="00F512CB"/>
    <w:rsid w:val="00F8086F"/>
    <w:rsid w:val="00F87A5F"/>
    <w:rsid w:val="00F95582"/>
    <w:rsid w:val="00FA61B3"/>
    <w:rsid w:val="00FA7038"/>
    <w:rsid w:val="00FB0926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2D079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table" w:styleId="GridTable1Light-Accent4">
    <w:name w:val="Grid Table 1 Light Accent 4"/>
    <w:basedOn w:val="TableNormal"/>
    <w:uiPriority w:val="46"/>
    <w:rsid w:val="00986281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4">
    <w:name w:val="Plain Table 4"/>
    <w:basedOn w:val="TableNormal"/>
    <w:uiPriority w:val="44"/>
    <w:rsid w:val="00986281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C7181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4</TotalTime>
  <Pages>1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71</cp:revision>
  <cp:lastPrinted>2025-02-03T03:38:00Z</cp:lastPrinted>
  <dcterms:created xsi:type="dcterms:W3CDTF">2022-12-16T17:03:00Z</dcterms:created>
  <dcterms:modified xsi:type="dcterms:W3CDTF">2025-05-07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